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72C432F" w14:textId="04B7948F" w:rsidR="00BA3FEE" w:rsidRDefault="00F973A8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07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5F5BE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8E340D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 w:rsidR="005F5BE9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E51FAF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 w:rsidR="005F5BE9">
        <w:rPr>
          <w:rFonts w:ascii="Times New Roman" w:eastAsia="宋体" w:hAnsi="Times New Roman" w:cs="Times New Roman" w:hint="eastAsia"/>
          <w:sz w:val="24"/>
          <w:szCs w:val="24"/>
        </w:rPr>
        <w:t>Bo</w:t>
      </w:r>
      <w:r w:rsidR="005F5BE9">
        <w:rPr>
          <w:rFonts w:ascii="Times New Roman" w:eastAsia="宋体" w:hAnsi="Times New Roman" w:cs="Times New Roman"/>
          <w:sz w:val="24"/>
          <w:szCs w:val="24"/>
        </w:rPr>
        <w:t xml:space="preserve"> Ding</w:t>
      </w:r>
    </w:p>
    <w:p w14:paraId="081A4CC7" w14:textId="77777777" w:rsidR="00BA3FEE" w:rsidRDefault="00BA3FEE">
      <w:pPr>
        <w:rPr>
          <w:rFonts w:ascii="Times New Roman" w:eastAsia="宋体" w:hAnsi="Times New Roman"/>
          <w:b/>
          <w:sz w:val="24"/>
        </w:rPr>
      </w:pPr>
    </w:p>
    <w:p w14:paraId="74001494" w14:textId="77777777" w:rsidR="00BA3FEE" w:rsidRDefault="007A6750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1</w:t>
      </w:r>
    </w:p>
    <w:p w14:paraId="42226B00" w14:textId="77777777" w:rsidR="00474E51" w:rsidRDefault="00474E51">
      <w:pPr>
        <w:rPr>
          <w:rFonts w:ascii="Times New Roman" w:eastAsia="宋体" w:hAnsi="Times New Roman"/>
          <w:b/>
          <w:sz w:val="24"/>
        </w:rPr>
      </w:pPr>
    </w:p>
    <w:p w14:paraId="3D6FB4F1" w14:textId="7D93D7AE" w:rsidR="00BA3FEE" w:rsidRDefault="00BA3FEE" w:rsidP="00474E51">
      <w:pPr>
        <w:jc w:val="center"/>
        <w:rPr>
          <w:rFonts w:ascii="Times New Roman" w:eastAsia="宋体" w:hAnsi="Times New Roman"/>
          <w:b/>
          <w:sz w:val="24"/>
        </w:rPr>
      </w:pPr>
    </w:p>
    <w:p w14:paraId="357C067B" w14:textId="61DDCE26" w:rsidR="00BA3FEE" w:rsidRDefault="00801CCE" w:rsidP="007C0250">
      <w:pPr>
        <w:jc w:val="center"/>
        <w:rPr>
          <w:rFonts w:ascii="Times New Roman" w:eastAsia="宋体" w:hAnsi="Times New Roman"/>
          <w:sz w:val="24"/>
        </w:rPr>
      </w:pPr>
      <w:r>
        <w:object w:dxaOrig="8054" w:dyaOrig="1737" w14:anchorId="3DDEA6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98.5pt;height:86.25pt" o:ole="">
            <v:imagedata r:id="rId9" o:title=""/>
          </v:shape>
          <o:OLEObject Type="Embed" ProgID="ChemDraw.Document.6.0" ShapeID="_x0000_i1026" DrawAspect="Content" ObjectID="_1718962896" r:id="rId10"/>
        </w:object>
      </w:r>
    </w:p>
    <w:p w14:paraId="7361B9B8" w14:textId="77777777" w:rsidR="007C0250" w:rsidRDefault="007C0250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03D1CEC8" w14:textId="77777777" w:rsidR="00DF500A" w:rsidRDefault="00DF500A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22F689DA" w14:textId="77777777" w:rsidR="00DF500A" w:rsidRDefault="00DF500A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55FB15DB" w14:textId="77777777" w:rsidR="00801CCE" w:rsidRDefault="00801CCE">
      <w:pPr>
        <w:spacing w:line="360" w:lineRule="auto"/>
        <w:rPr>
          <w:rFonts w:ascii="Times New Roman" w:eastAsia="宋体" w:hAnsi="Times New Roman" w:hint="eastAsia"/>
          <w:b/>
          <w:sz w:val="24"/>
        </w:rPr>
      </w:pPr>
    </w:p>
    <w:p w14:paraId="1C8261AE" w14:textId="77777777" w:rsidR="00801CCE" w:rsidRDefault="00801CCE">
      <w:pPr>
        <w:spacing w:line="360" w:lineRule="auto"/>
        <w:rPr>
          <w:rFonts w:ascii="Times New Roman" w:eastAsia="宋体" w:hAnsi="Times New Roman" w:hint="eastAsia"/>
          <w:b/>
          <w:sz w:val="24"/>
        </w:rPr>
      </w:pPr>
    </w:p>
    <w:p w14:paraId="50EA11FF" w14:textId="77777777" w:rsidR="00801CCE" w:rsidRDefault="00801CCE">
      <w:pPr>
        <w:spacing w:line="360" w:lineRule="auto"/>
        <w:rPr>
          <w:rFonts w:ascii="Times New Roman" w:eastAsia="宋体" w:hAnsi="Times New Roman" w:hint="eastAsia"/>
          <w:b/>
          <w:sz w:val="24"/>
        </w:rPr>
      </w:pPr>
    </w:p>
    <w:p w14:paraId="72117F10" w14:textId="77777777" w:rsidR="00BA3FEE" w:rsidRDefault="007A6750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/>
          <w:b/>
          <w:sz w:val="24"/>
        </w:rPr>
        <w:t>2</w:t>
      </w:r>
    </w:p>
    <w:p w14:paraId="3B5A54CA" w14:textId="77777777" w:rsidR="00803C6F" w:rsidRDefault="00803C6F">
      <w:pPr>
        <w:spacing w:line="360" w:lineRule="auto"/>
        <w:rPr>
          <w:rFonts w:ascii="Times New Roman" w:eastAsia="宋体" w:hAnsi="Times New Roman"/>
          <w:b/>
          <w:sz w:val="24"/>
        </w:rPr>
      </w:pPr>
    </w:p>
    <w:bookmarkStart w:id="0" w:name="_GoBack"/>
    <w:p w14:paraId="7466865E" w14:textId="48C54B0C" w:rsidR="00305393" w:rsidRDefault="00801CCE" w:rsidP="00305393">
      <w:pPr>
        <w:spacing w:line="360" w:lineRule="auto"/>
        <w:jc w:val="center"/>
        <w:rPr>
          <w:rFonts w:ascii="Times New Roman" w:eastAsia="宋体" w:hAnsi="Times New Roman"/>
          <w:b/>
          <w:sz w:val="24"/>
        </w:rPr>
      </w:pPr>
      <w:r>
        <w:object w:dxaOrig="5683" w:dyaOrig="1893" w14:anchorId="20463292">
          <v:shape id="_x0000_i1025" type="#_x0000_t75" style="width:283.8pt;height:94.6pt" o:ole="">
            <v:imagedata r:id="rId11" o:title=""/>
          </v:shape>
          <o:OLEObject Type="Embed" ProgID="ChemDraw.Document.6.0" ShapeID="_x0000_i1025" DrawAspect="Content" ObjectID="_1718962897" r:id="rId12"/>
        </w:object>
      </w:r>
      <w:bookmarkEnd w:id="0"/>
    </w:p>
    <w:p w14:paraId="1C3DBA5A" w14:textId="77777777" w:rsidR="00305393" w:rsidRDefault="00305393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736D64E7" w14:textId="2C5A539B" w:rsidR="00BA3FEE" w:rsidRDefault="00BA3FEE" w:rsidP="00803C6F">
      <w:pPr>
        <w:jc w:val="center"/>
        <w:rPr>
          <w:rFonts w:ascii="Times New Roman" w:eastAsia="宋体" w:hAnsi="Times New Roman"/>
          <w:sz w:val="24"/>
        </w:rPr>
      </w:pPr>
    </w:p>
    <w:sectPr w:rsidR="00BA3FEE">
      <w:headerReference w:type="default" r:id="rId13"/>
      <w:footerReference w:type="default" r:id="rId1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595CCCE" w14:textId="77777777" w:rsidR="00AD26F5" w:rsidRDefault="00AD26F5">
      <w:r>
        <w:separator/>
      </w:r>
    </w:p>
  </w:endnote>
  <w:endnote w:type="continuationSeparator" w:id="0">
    <w:p w14:paraId="3321FE96" w14:textId="77777777" w:rsidR="00AD26F5" w:rsidRDefault="00AD26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66610"/>
      <w:docPartObj>
        <w:docPartGallery w:val="AutoText"/>
      </w:docPartObj>
    </w:sdtPr>
    <w:sdtEndPr/>
    <w:sdtContent>
      <w:p w14:paraId="7FC22B0F" w14:textId="77777777" w:rsidR="008A0B9E" w:rsidRDefault="008A0B9E">
        <w:pPr>
          <w:pStyle w:val="a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01CCE" w:rsidRPr="00801CCE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56FACFF7" w14:textId="77777777" w:rsidR="008A0B9E" w:rsidRDefault="008A0B9E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FB07918" w14:textId="77777777" w:rsidR="00AD26F5" w:rsidRDefault="00AD26F5">
      <w:r>
        <w:separator/>
      </w:r>
    </w:p>
  </w:footnote>
  <w:footnote w:type="continuationSeparator" w:id="0">
    <w:p w14:paraId="61565CDB" w14:textId="77777777" w:rsidR="00AD26F5" w:rsidRDefault="00AD26F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8125CC0" w14:textId="77777777" w:rsidR="008A0B9E" w:rsidRDefault="008A0B9E">
    <w:pPr>
      <w:pStyle w:val="a5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355"/>
    <w:rsid w:val="00004CF8"/>
    <w:rsid w:val="00005A11"/>
    <w:rsid w:val="000076F5"/>
    <w:rsid w:val="000107C4"/>
    <w:rsid w:val="00011B21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62B8"/>
    <w:rsid w:val="00091BE6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5B92"/>
    <w:rsid w:val="00116D76"/>
    <w:rsid w:val="001206CE"/>
    <w:rsid w:val="00121BB2"/>
    <w:rsid w:val="0012245D"/>
    <w:rsid w:val="00130D1E"/>
    <w:rsid w:val="00130F5E"/>
    <w:rsid w:val="001323F2"/>
    <w:rsid w:val="0014168F"/>
    <w:rsid w:val="0016018A"/>
    <w:rsid w:val="0016152D"/>
    <w:rsid w:val="001656F9"/>
    <w:rsid w:val="00171A4F"/>
    <w:rsid w:val="001763B8"/>
    <w:rsid w:val="00176D14"/>
    <w:rsid w:val="00181484"/>
    <w:rsid w:val="0018408F"/>
    <w:rsid w:val="00184B7A"/>
    <w:rsid w:val="00184DDB"/>
    <w:rsid w:val="001852C4"/>
    <w:rsid w:val="00186153"/>
    <w:rsid w:val="001919FF"/>
    <w:rsid w:val="00191EE2"/>
    <w:rsid w:val="0019386F"/>
    <w:rsid w:val="0019601F"/>
    <w:rsid w:val="00197CAC"/>
    <w:rsid w:val="001A059D"/>
    <w:rsid w:val="001A6D05"/>
    <w:rsid w:val="001B1D8C"/>
    <w:rsid w:val="001B6E14"/>
    <w:rsid w:val="001B70C4"/>
    <w:rsid w:val="001C0574"/>
    <w:rsid w:val="001C6D5C"/>
    <w:rsid w:val="001D4254"/>
    <w:rsid w:val="001D6475"/>
    <w:rsid w:val="001E1AC0"/>
    <w:rsid w:val="001F6FCB"/>
    <w:rsid w:val="001F7B00"/>
    <w:rsid w:val="00203940"/>
    <w:rsid w:val="00216630"/>
    <w:rsid w:val="0021797A"/>
    <w:rsid w:val="00222299"/>
    <w:rsid w:val="00230268"/>
    <w:rsid w:val="00242A8C"/>
    <w:rsid w:val="00242E7A"/>
    <w:rsid w:val="00244A06"/>
    <w:rsid w:val="002472F5"/>
    <w:rsid w:val="0025153B"/>
    <w:rsid w:val="002618F9"/>
    <w:rsid w:val="00261D32"/>
    <w:rsid w:val="00262DA9"/>
    <w:rsid w:val="00262E4D"/>
    <w:rsid w:val="00263EC5"/>
    <w:rsid w:val="002660E2"/>
    <w:rsid w:val="00270712"/>
    <w:rsid w:val="0027180F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1E98"/>
    <w:rsid w:val="002F3641"/>
    <w:rsid w:val="002F6B6D"/>
    <w:rsid w:val="003005ED"/>
    <w:rsid w:val="00302C14"/>
    <w:rsid w:val="00305393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82559"/>
    <w:rsid w:val="003840FA"/>
    <w:rsid w:val="003A1B0F"/>
    <w:rsid w:val="003A3680"/>
    <w:rsid w:val="003A4E88"/>
    <w:rsid w:val="003B283C"/>
    <w:rsid w:val="003B2D70"/>
    <w:rsid w:val="003B354A"/>
    <w:rsid w:val="003B6506"/>
    <w:rsid w:val="003C0766"/>
    <w:rsid w:val="003D306C"/>
    <w:rsid w:val="003D3FAA"/>
    <w:rsid w:val="003E35EE"/>
    <w:rsid w:val="003F12A4"/>
    <w:rsid w:val="003F3C5A"/>
    <w:rsid w:val="003F5185"/>
    <w:rsid w:val="00410C72"/>
    <w:rsid w:val="00415F6C"/>
    <w:rsid w:val="004176E2"/>
    <w:rsid w:val="00417832"/>
    <w:rsid w:val="00433B37"/>
    <w:rsid w:val="0043485F"/>
    <w:rsid w:val="00435292"/>
    <w:rsid w:val="0044046D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D1A0A"/>
    <w:rsid w:val="004E02CE"/>
    <w:rsid w:val="004E78CB"/>
    <w:rsid w:val="00503CBB"/>
    <w:rsid w:val="0050432B"/>
    <w:rsid w:val="00512F0A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A0CD6"/>
    <w:rsid w:val="005B63FF"/>
    <w:rsid w:val="005B6F97"/>
    <w:rsid w:val="005B7F33"/>
    <w:rsid w:val="005C034D"/>
    <w:rsid w:val="005C26BF"/>
    <w:rsid w:val="005D2CD8"/>
    <w:rsid w:val="005E1AB1"/>
    <w:rsid w:val="005E40D1"/>
    <w:rsid w:val="005E4174"/>
    <w:rsid w:val="005E4A3B"/>
    <w:rsid w:val="005F084B"/>
    <w:rsid w:val="005F4F54"/>
    <w:rsid w:val="005F5BE9"/>
    <w:rsid w:val="005F6E63"/>
    <w:rsid w:val="00601293"/>
    <w:rsid w:val="006024C5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604C4"/>
    <w:rsid w:val="00662097"/>
    <w:rsid w:val="006653DA"/>
    <w:rsid w:val="00666ADE"/>
    <w:rsid w:val="00670A80"/>
    <w:rsid w:val="00680536"/>
    <w:rsid w:val="00681861"/>
    <w:rsid w:val="00682D7A"/>
    <w:rsid w:val="006834BF"/>
    <w:rsid w:val="00686CCE"/>
    <w:rsid w:val="006874D4"/>
    <w:rsid w:val="0069091C"/>
    <w:rsid w:val="00693EA5"/>
    <w:rsid w:val="006A25F8"/>
    <w:rsid w:val="006A5346"/>
    <w:rsid w:val="006B18D7"/>
    <w:rsid w:val="006D0CB3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228F1"/>
    <w:rsid w:val="00731525"/>
    <w:rsid w:val="0073558A"/>
    <w:rsid w:val="007444FB"/>
    <w:rsid w:val="00746948"/>
    <w:rsid w:val="00756E6D"/>
    <w:rsid w:val="0076082F"/>
    <w:rsid w:val="00770727"/>
    <w:rsid w:val="00780F08"/>
    <w:rsid w:val="00782B3A"/>
    <w:rsid w:val="00783E99"/>
    <w:rsid w:val="00787180"/>
    <w:rsid w:val="00797F2C"/>
    <w:rsid w:val="007A1E34"/>
    <w:rsid w:val="007A1EA5"/>
    <w:rsid w:val="007A6750"/>
    <w:rsid w:val="007B4E32"/>
    <w:rsid w:val="007B521F"/>
    <w:rsid w:val="007B5622"/>
    <w:rsid w:val="007C0250"/>
    <w:rsid w:val="007C051F"/>
    <w:rsid w:val="007D0158"/>
    <w:rsid w:val="007D182F"/>
    <w:rsid w:val="00801CCE"/>
    <w:rsid w:val="00803C6F"/>
    <w:rsid w:val="00813056"/>
    <w:rsid w:val="0081456C"/>
    <w:rsid w:val="00820D3B"/>
    <w:rsid w:val="00824A24"/>
    <w:rsid w:val="00842AA8"/>
    <w:rsid w:val="00842F03"/>
    <w:rsid w:val="008431AB"/>
    <w:rsid w:val="008541C3"/>
    <w:rsid w:val="00856F20"/>
    <w:rsid w:val="00881A8C"/>
    <w:rsid w:val="00886A4B"/>
    <w:rsid w:val="00886B74"/>
    <w:rsid w:val="00890B03"/>
    <w:rsid w:val="00894794"/>
    <w:rsid w:val="008A0B9E"/>
    <w:rsid w:val="008A254D"/>
    <w:rsid w:val="008B3ED0"/>
    <w:rsid w:val="008B674F"/>
    <w:rsid w:val="008C167E"/>
    <w:rsid w:val="008D2E6D"/>
    <w:rsid w:val="008D3981"/>
    <w:rsid w:val="008D7020"/>
    <w:rsid w:val="008E339D"/>
    <w:rsid w:val="008E340D"/>
    <w:rsid w:val="008E3850"/>
    <w:rsid w:val="008E5C2F"/>
    <w:rsid w:val="008F1F63"/>
    <w:rsid w:val="008F5409"/>
    <w:rsid w:val="0090340F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4F0C"/>
    <w:rsid w:val="00990184"/>
    <w:rsid w:val="0099719F"/>
    <w:rsid w:val="009A0F77"/>
    <w:rsid w:val="009A2295"/>
    <w:rsid w:val="009B4A48"/>
    <w:rsid w:val="009C0C3A"/>
    <w:rsid w:val="009C39D6"/>
    <w:rsid w:val="009C3B11"/>
    <w:rsid w:val="009C5440"/>
    <w:rsid w:val="009D698E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B2C55"/>
    <w:rsid w:val="00AC78FE"/>
    <w:rsid w:val="00AD26F5"/>
    <w:rsid w:val="00AE583B"/>
    <w:rsid w:val="00AF2959"/>
    <w:rsid w:val="00B014C0"/>
    <w:rsid w:val="00B10DBF"/>
    <w:rsid w:val="00B20187"/>
    <w:rsid w:val="00B24275"/>
    <w:rsid w:val="00B27C7B"/>
    <w:rsid w:val="00B306F8"/>
    <w:rsid w:val="00B332DA"/>
    <w:rsid w:val="00B36336"/>
    <w:rsid w:val="00B45CD8"/>
    <w:rsid w:val="00B54FA3"/>
    <w:rsid w:val="00B55F8F"/>
    <w:rsid w:val="00B708E9"/>
    <w:rsid w:val="00B75C42"/>
    <w:rsid w:val="00B808A2"/>
    <w:rsid w:val="00B860D4"/>
    <w:rsid w:val="00BA2718"/>
    <w:rsid w:val="00BA3FEE"/>
    <w:rsid w:val="00BA54B7"/>
    <w:rsid w:val="00BA6C03"/>
    <w:rsid w:val="00BB39A3"/>
    <w:rsid w:val="00BB581D"/>
    <w:rsid w:val="00BC3E95"/>
    <w:rsid w:val="00BD1B29"/>
    <w:rsid w:val="00BD50D9"/>
    <w:rsid w:val="00BF61FE"/>
    <w:rsid w:val="00C05482"/>
    <w:rsid w:val="00C13E88"/>
    <w:rsid w:val="00C17CF2"/>
    <w:rsid w:val="00C24970"/>
    <w:rsid w:val="00C268B0"/>
    <w:rsid w:val="00C31D04"/>
    <w:rsid w:val="00C43355"/>
    <w:rsid w:val="00C92BBE"/>
    <w:rsid w:val="00CA08AF"/>
    <w:rsid w:val="00CA3ABA"/>
    <w:rsid w:val="00CB62E7"/>
    <w:rsid w:val="00CE0F8D"/>
    <w:rsid w:val="00CE5084"/>
    <w:rsid w:val="00CE65C9"/>
    <w:rsid w:val="00D10AC6"/>
    <w:rsid w:val="00D113AE"/>
    <w:rsid w:val="00D125A6"/>
    <w:rsid w:val="00D20D8A"/>
    <w:rsid w:val="00D21665"/>
    <w:rsid w:val="00D37264"/>
    <w:rsid w:val="00D41138"/>
    <w:rsid w:val="00D43B05"/>
    <w:rsid w:val="00D571DC"/>
    <w:rsid w:val="00D6159A"/>
    <w:rsid w:val="00D66A33"/>
    <w:rsid w:val="00D770CF"/>
    <w:rsid w:val="00D97966"/>
    <w:rsid w:val="00DC0C08"/>
    <w:rsid w:val="00DC25B2"/>
    <w:rsid w:val="00DC5EBF"/>
    <w:rsid w:val="00DD3C90"/>
    <w:rsid w:val="00DD7418"/>
    <w:rsid w:val="00DD7710"/>
    <w:rsid w:val="00DE1110"/>
    <w:rsid w:val="00DE31E5"/>
    <w:rsid w:val="00DE6128"/>
    <w:rsid w:val="00DF4F13"/>
    <w:rsid w:val="00DF500A"/>
    <w:rsid w:val="00DF5958"/>
    <w:rsid w:val="00E00763"/>
    <w:rsid w:val="00E1783A"/>
    <w:rsid w:val="00E311C0"/>
    <w:rsid w:val="00E353EF"/>
    <w:rsid w:val="00E36A9E"/>
    <w:rsid w:val="00E37C46"/>
    <w:rsid w:val="00E37C99"/>
    <w:rsid w:val="00E42968"/>
    <w:rsid w:val="00E475FA"/>
    <w:rsid w:val="00E50D45"/>
    <w:rsid w:val="00E51E91"/>
    <w:rsid w:val="00E51FAF"/>
    <w:rsid w:val="00E620FA"/>
    <w:rsid w:val="00E660DD"/>
    <w:rsid w:val="00E66910"/>
    <w:rsid w:val="00E7592A"/>
    <w:rsid w:val="00E77620"/>
    <w:rsid w:val="00E77BDD"/>
    <w:rsid w:val="00E8157F"/>
    <w:rsid w:val="00E858AA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F4796"/>
    <w:rsid w:val="00F11C41"/>
    <w:rsid w:val="00F1319B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973A8"/>
    <w:rsid w:val="00FA5E77"/>
    <w:rsid w:val="00FA602C"/>
    <w:rsid w:val="00FB40CF"/>
    <w:rsid w:val="00FC18F5"/>
    <w:rsid w:val="00FD4DEC"/>
    <w:rsid w:val="00FE3BD8"/>
    <w:rsid w:val="00FF091D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34671A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semiHidden="0" w:uiPriority="0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7">
    <w:name w:val="Hyperlink"/>
    <w:rPr>
      <w:color w:val="0000FF"/>
      <w:u w:val="single"/>
    </w:rPr>
  </w:style>
  <w:style w:type="table" w:styleId="a8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semiHidden="0" w:uiPriority="0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7">
    <w:name w:val="Hyperlink"/>
    <w:rPr>
      <w:color w:val="0000FF"/>
      <w:u w:val="single"/>
    </w:rPr>
  </w:style>
  <w:style w:type="table" w:styleId="a8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6457151-7A07-480A-9A6F-98A507C6D4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20</Words>
  <Characters>117</Characters>
  <Application>Microsoft Office Word</Application>
  <DocSecurity>0</DocSecurity>
  <Lines>1</Lines>
  <Paragraphs>1</Paragraphs>
  <ScaleCrop>false</ScaleCrop>
  <Company>微软中国</Company>
  <LinksUpToDate>false</LinksUpToDate>
  <CharactersWithSpaces>1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db</cp:lastModifiedBy>
  <cp:revision>5</cp:revision>
  <cp:lastPrinted>2017-04-22T03:53:00Z</cp:lastPrinted>
  <dcterms:created xsi:type="dcterms:W3CDTF">2022-07-10T04:39:00Z</dcterms:created>
  <dcterms:modified xsi:type="dcterms:W3CDTF">2022-07-10T0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